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b/>
          <w:bCs/>
          <w:color w:val="00000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0744200</wp:posOffset>
            </wp:positionV>
            <wp:extent cx="279400" cy="482600"/>
            <wp:effectExtent l="0" t="0" r="6350" b="12700"/>
            <wp:wrapNone/>
            <wp:docPr id="100121" name="图片 10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</w:rPr>
        <w:t>专题02  交、并、补(且、或、非)之间的关系(德·摩根定律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交、并、补(且、或、非)之间的关系(德·摩根定律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(1)集合形式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  <w:lang w:val="en-US" w:eastAsia="zh-CN"/>
        </w:rPr>
        <w:object>
          <v:shape id="_x0000_i1025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  <w:lang w:val="en-US" w:eastAsia="zh-CN"/>
        </w:rPr>
        <w:object>
          <v:shape id="_x0000_i102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731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(2)命题形式：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  <w:lang w:val="en-US" w:eastAsia="zh-CN"/>
        </w:rPr>
        <w:object>
          <v:shape id="_x0000_i1027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  <w:lang w:val="en-US" w:eastAsia="zh-CN"/>
        </w:rPr>
        <w:object>
          <v:shape id="_x0000_i1028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ab/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17·四川·三模（理））已知全集</w:t>
      </w:r>
      <w:r>
        <w:rPr>
          <w:kern w:val="0"/>
          <w:position w:val="0"/>
          <w:sz w:val="21"/>
        </w:rPr>
        <w:object>
          <v:shape id="_x0000_i1029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kern w:val="0"/>
          <w:position w:val="0"/>
          <w:sz w:val="21"/>
        </w:rPr>
        <w:t>，集合</w:t>
      </w:r>
      <w:r>
        <w:rPr>
          <w:kern w:val="0"/>
          <w:position w:val="0"/>
          <w:sz w:val="21"/>
        </w:rPr>
        <w:object>
          <v:shape id="_x0000_i1030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8" o:title="eqId8199fce7c4974d12a40989130466032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31" o:spt="75" alt="eqId517584fed25c413ba8b7bb33ffa2d5c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17584fed25c413ba8b7bb33ffa2d5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kern w:val="0"/>
          <w:position w:val="0"/>
          <w:sz w:val="21"/>
        </w:rPr>
        <w:t>满足</w:t>
      </w:r>
      <w:r>
        <w:rPr>
          <w:kern w:val="0"/>
          <w:position w:val="0"/>
          <w:sz w:val="21"/>
        </w:rPr>
        <w:object>
          <v:shape id="_x0000_i1032" o:spt="75" alt="eqId8a6b88422a6742c38b29eb1237754cb9" type="#_x0000_t75" style="height:13.15pt;width:55.4pt;" o:ole="t" filled="f" o:preferrelative="t" stroked="f" coordsize="21600,21600">
            <v:path/>
            <v:fill on="f" focussize="0,0"/>
            <v:stroke on="f" joinstyle="miter"/>
            <v:imagedata r:id="rId22" o:title="eqId8a6b88422a6742c38b29eb1237754cb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kern w:val="0"/>
          <w:position w:val="0"/>
          <w:sz w:val="21"/>
        </w:rPr>
        <w:t>，则下列结论正确的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33" o:spt="75" alt="eqId1afcf19ae83b4fefbe976623d92f3f88" type="#_x0000_t75" style="height:13.35pt;width:51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34" o:spt="75" alt="eqId3605b6c30c4849568b9ea7b4ccc9a4ea" type="#_x0000_t75" style="height:17.75pt;width:84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35" o:spt="75" alt="eqId6c08ca812b704122a5b21f9182db2dc9" type="#_x0000_t75" style="height:15.9pt;width:6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36" o:spt="75" alt="eqIdc11657b7906b43e2bd86642bf557d9f9" type="#_x0000_t75" style="height:17.85pt;width:84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全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7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集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8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8" o:title="eqId8199fce7c4974d12a40989130466032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9" o:spt="75" alt="eqId517584fed25c413ba8b7bb33ffa2d5c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17584fed25c413ba8b7bb33ffa2d5c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0" o:spt="75" alt="eqId8a6b88422a6742c38b29eb1237754cb9" type="#_x0000_t75" style="height:13.15pt;width:55.4pt;" o:ole="t" filled="f" o:preferrelative="t" stroked="f" coordsize="21600,21600">
            <v:path/>
            <v:fill on="f" focussize="0,0"/>
            <v:stroke on="f" joinstyle="miter"/>
            <v:imagedata r:id="rId22" o:title="eqId8a6b88422a6742c38b29eb1237754c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绘制Venn图，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drawing>
          <wp:inline distT="0" distB="0" distL="114300" distR="114300">
            <wp:extent cx="1857375" cy="14382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A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1" o:spt="75" alt="eqIddfa6f58cfb844a31a9b49d9f400020fc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37" o:title="eqIddfa6f58cfb844a31a9b49d9f400020f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B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2" o:spt="75" alt="eqId43a07897f731403996eb6c1ac295ee8d" type="#_x0000_t75" style="height:17.85pt;width:151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C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3" o:spt="75" alt="eqIdc048d218e56f4858968f13a7fae93450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41" o:title="eqIdc048d218e56f4858968f13a7fae934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D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4" o:spt="75" alt="eqId96a562fe86044011b81fc6a2adba952b" type="#_x0000_t75" style="height:17.8pt;width:15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； D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主要借助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45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图，对于</w:t>
      </w:r>
      <w:r>
        <w:rPr>
          <w:kern w:val="0"/>
          <w:position w:val="0"/>
          <w:sz w:val="21"/>
        </w:rPr>
        <w:t>B</w:t>
      </w:r>
      <w:r>
        <w:rPr>
          <w:rFonts w:hint="eastAsia"/>
          <w:kern w:val="0"/>
          <w:position w:val="0"/>
          <w:sz w:val="21"/>
          <w:lang w:eastAsia="zh-CN"/>
        </w:rPr>
        <w:t>，</w:t>
      </w:r>
      <w:r>
        <w:rPr>
          <w:kern w:val="0"/>
          <w:position w:val="0"/>
          <w:sz w:val="21"/>
        </w:rPr>
        <w:t>D</w:t>
      </w:r>
      <w:r>
        <w:rPr>
          <w:rFonts w:hint="eastAsia"/>
          <w:kern w:val="0"/>
          <w:position w:val="0"/>
          <w:sz w:val="21"/>
          <w:lang w:eastAsia="zh-CN"/>
        </w:rPr>
        <w:t>选项，充分利用德摩根律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7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7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再结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48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图，可以快速，准确判断正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11·广东汕头·一模（理））设</w:t>
      </w:r>
      <w:r>
        <w:rPr>
          <w:kern w:val="0"/>
          <w:position w:val="0"/>
          <w:sz w:val="21"/>
        </w:rPr>
        <w:object>
          <v:shape id="_x0000_i1049" o:spt="75" alt="eqId6e5af51f5bbc47029376a67fa73066b7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50" o:title="eqId6e5af51f5bbc47029376a67fa73066b7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kern w:val="0"/>
          <w:position w:val="0"/>
          <w:sz w:val="21"/>
        </w:rPr>
        <w:t>是全集</w:t>
      </w:r>
      <w:r>
        <w:rPr>
          <w:kern w:val="0"/>
          <w:position w:val="0"/>
          <w:sz w:val="21"/>
        </w:rPr>
        <w:object>
          <v:shape id="_x0000_i1050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kern w:val="0"/>
          <w:position w:val="0"/>
          <w:sz w:val="21"/>
        </w:rPr>
        <w:t>的三个非空子集，且</w:t>
      </w:r>
      <w:r>
        <w:rPr>
          <w:kern w:val="0"/>
          <w:position w:val="0"/>
          <w:sz w:val="21"/>
        </w:rPr>
        <w:object>
          <v:shape id="_x0000_i1051" o:spt="75" alt="eqId386914bc6b9946e1afa5a5a1cb79eeeb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kern w:val="0"/>
          <w:position w:val="0"/>
          <w:sz w:val="21"/>
        </w:rPr>
        <w:t>，则下面论断正确的是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52" o:spt="75" alt="eqId81e1080f3ae5463c99515290dd5d83d2" type="#_x0000_t75" style="height:17.85pt;width:88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53" o:spt="75" alt="eqIdeeeec19cfb5e422aa2e5c003066f3aae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54" o:spt="75" alt="eqId23dafb6ae9df4a02814eb61eaa8ceceb" type="#_x0000_t75" style="height:15.8pt;width:97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55" o:spt="75" alt="eqId61746d7aee0049bbaa9526fbec6b70bc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61" o:title="eqId61746d7aee0049bbaa9526fbec6b70b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根据公式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56" o:spt="75" alt="eqId4f984db5774444c3a31247fa9b1bc8ea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 xml:space="preserve"> 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57" o:spt="75" alt="eqId5e8bedabaa474cb98acc0b967e0d8005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5" o:title="eqId5e8bedabaa474cb98acc0b967e0d800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即可推出正确的结论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object>
          <v:shape id="_x0000_i1058" o:spt="75" alt="eqId653e10f4582c4bd3aab175328f4d2d63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67" o:title="eqId653e10f4582c4bd3aab175328f4d2d6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object>
          <v:shape id="_x0000_i1059" o:spt="75" alt="eqId386914bc6b9946e1afa5a5a1cb79eeeb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69" o:title="eqId386914bc6b9946e1afa5a5a1cb79eee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object>
          <v:shape id="_x0000_i1060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71" o:title="eqId6f7ed67c0a024364806a23a71f56aeb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object>
          <v:shape id="_x0000_i1061" o:spt="75" alt="eqIda695f46da3024f468b961a2c84dedf99" type="#_x0000_t75" style="height:15.8pt;width:200.6pt;" o:ole="t" filled="f" o:preferrelative="t" stroked="f" coordsize="21600,21600">
            <v:path/>
            <v:fill on="f" focussize="0,0"/>
            <v:stroke on="f" joinstyle="miter"/>
            <v:imagedata r:id="rId73" o:title="eqIda695f46da3024f468b961a2c84dedf9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b/>
          <w:bCs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b/>
          <w:bCs/>
          <w:color w:val="0000FF"/>
          <w:kern w:val="0"/>
          <w:position w:val="0"/>
          <w:sz w:val="21"/>
        </w:rPr>
        <w:t>】本题考查交、并、补集的混合运算，熟练运用公式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62" o:spt="75" alt="eqId4f984db5774444c3a31247fa9b1bc8ea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75" o:title="eqId4f984db5774444c3a31247fa9b1bc8e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63" o:spt="75" alt="eqId5e8bedabaa474cb98acc0b967e0d8005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5" o:title="eqId5e8bedabaa474cb98acc0b967e0d8005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是解题的关键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。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1．（2021·上海市进才中学高一期中）已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4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为全集，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5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9" o:title="eqId052844cae8574a8ab842c38a039baac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6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非空，且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7" o:spt="75" alt="eqId021ec4c84f0c4a2390186e7e4702f7a1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83" o:title="eqId021ec4c84f0c4a2390186e7e4702f7a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下列式子中一定是空集的为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8" o:spt="75" alt="eqIdcf555281729a4e2fb6e24f8be3f6725a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85" o:title="eqIdcf555281729a4e2fb6e24f8be3f6725a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9" o:spt="75" alt="eqIde837d74bb3284e0f8d8e0a1a3936faa2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87" o:title="eqIde837d74bb3284e0f8d8e0a1a3936faa2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0" o:spt="75" alt="eqIda336555a9e6348cfb128ee0e401ae25c" type="#_x0000_t75" style="height:17.55pt;width:62.45pt;" o:ole="t" filled="f" o:preferrelative="t" stroked="f" coordsize="21600,21600">
            <v:path/>
            <v:fill on="f" focussize="0,0"/>
            <v:stroke on="f" joinstyle="miter"/>
            <v:imagedata r:id="rId89" o:title="eqIda336555a9e6348cfb128ee0e401ae2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1" o:spt="75" alt="eqId124e673318ef48b0a2782d040db45ea6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91" o:title="eqId124e673318ef48b0a2782d040db45ea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2．（2021·全国·高一课时练习）已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2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为全集，则下列说法错误的是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3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94" o:title="eqIdd0b7ff9dff15434782b506d41dd5dfa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4" o:spt="75" alt="eqId4dbf5740d12143f8a90020433d59470a" type="#_x0000_t75" style="height:17.4pt;width:80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5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94" o:title="eqIdd0b7ff9dff15434782b506d41dd5dfa2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6" o:spt="75" alt="eqId71f49b7897bc4cc0b79cbe37ff8267ea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99" o:title="eqId71f49b7897bc4cc0b79cbe37ff8267ea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7" o:spt="75" alt="eqIda82bb8bde05645758b570c2f01a4747d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01" o:title="eqIda82bb8bde05645758b570c2f01a4747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8" o:spt="75" alt="eqIddafdfe5c97b5433ca4490525b44a0f1b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9" o:spt="75" alt="eqId5c0914d36008432ea7a032fa4cf0feaf" type="#_x0000_t75" style="height:17.75pt;width:80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0" o:spt="75" alt="eqIdc105656071f84666ad5a1ce69fb9caea" type="#_x0000_t75" style="height:13.1pt;width:46.6pt;" o:ole="t" filled="f" o:preferrelative="t" stroked="f" coordsize="21600,21600">
            <v:path/>
            <v:fill on="f" focussize="0,0"/>
            <v:stroke on="f" joinstyle="miter"/>
            <v:imagedata r:id="rId107" o:title="eqIdc105656071f84666ad5a1ce69fb9cae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1" o:spt="75" alt="eqIde5294ca657994b3e88d050b8b3c1a5f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109" o:title="eqIde5294ca657994b3e88d050b8b3c1a5f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3．（2021·全国·高一单元测试）已知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2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9" o:title="eqId052844cae8574a8ab842c38a039baac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10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3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6个元素，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4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18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5" o:spt="75" alt="eqIdf025e91176bd423dbdde444697e06bee" type="#_x0000_t75" style="height:13pt;width:46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设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6" o:spt="75" alt="eqId697438a3c4284b15a3f62a23182a0645" type="#_x0000_t75" style="height:17.75pt;width:61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7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18" o:title="eqIda9cd3f94eb8045438f75e9daccfa720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8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18" o:title="eqIda9cd3f94eb8045438f75e9daccfa720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取值范围是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9" o:spt="75" alt="eqIdd494d01197db44a4bc0ee7c6b4f1ad1e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121" o:title="eqIdd494d01197db44a4bc0ee7c6b4f1ad1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0" o:spt="75" alt="eqIddaec97d0cbcb4bb8a25d5218d4d71210" type="#_x0000_t75" style="height:19.15pt;width:82.7pt;" o:ole="t" filled="f" o:preferrelative="t" stroked="f" coordsize="21600,21600">
            <v:path/>
            <v:fill on="f" focussize="0,0"/>
            <v:stroke on="f" joinstyle="miter"/>
            <v:imagedata r:id="rId123" o:title="eqIddaec97d0cbcb4bb8a25d5218d4d7121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1" o:spt="75" alt="eqId6d83475fe2864e18a27b7aa05dc1899f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125" o:title="eqId6d83475fe2864e18a27b7aa05dc1899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2" o:spt="75" alt="eqIddbfe0ce2857149de82e4f7bf6091083f" type="#_x0000_t75" style="height:19.05pt;width:91.45pt;" o:ole="t" filled="f" o:preferrelative="t" stroked="f" coordsize="21600,21600">
            <v:path/>
            <v:fill on="f" focussize="0,0"/>
            <v:stroke on="f" joinstyle="miter"/>
            <v:imagedata r:id="rId127" o:title="eqIddbfe0ce2857149de82e4f7bf6091083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4．（2020·浙江·）已知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3" o:spt="75" alt="eqId4b9afa1eca6a4e42a85b80c1d75c4084" type="#_x0000_t75" style="height:12.65pt;width:47.5pt;" o:ole="t" filled="f" o:preferrelative="t" stroked="f" coordsize="21600,21600">
            <v:path/>
            <v:fill on="f" focussize="0,0"/>
            <v:stroke on="f" joinstyle="miter"/>
            <v:imagedata r:id="rId129" o:title="eqId4b9afa1eca6a4e42a85b80c1d75c408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m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4" o:spt="75" alt="eqId124e673318ef48b0a2782d040db45ea6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91" o:title="eqId124e673318ef48b0a2782d040db45ea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n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5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32" o:title="eqIdc7e17aac3f664408a20c2c2cbb4f542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非空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6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32" o:title="eqIdc7e17aac3f664408a20c2c2cbb4f542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元素个数为（       ）.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6"/>
          <w:sz w:val="21"/>
        </w:rPr>
        <w:object>
          <v:shape id="_x0000_i1097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6"/>
          <w:sz w:val="21"/>
        </w:rPr>
        <w:object>
          <v:shape id="_x0000_i109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9" o:spt="75" alt="eqIdd2781a77c68c4dfa815fe3916afc45cb" type="#_x0000_t75" style="height:10.45pt;width:25.5pt;" o:ole="t" filled="f" o:preferrelative="t" stroked="f" coordsize="21600,21600">
            <v:path/>
            <v:fill on="f" focussize="0,0"/>
            <v:stroke on="f" joinstyle="miter"/>
            <v:imagedata r:id="rId139" o:title="eqIdd2781a77c68c4dfa815fe3916afc45c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0" o:spt="75" alt="eqId8690d501edc44291965831dcd70e8869" type="#_x0000_t75" style="height:8.85pt;width:22.1pt;" o:ole="t" filled="f" o:preferrelative="t" stroked="f" coordsize="21600,21600">
            <v:path/>
            <v:fill on="f" focussize="0,0"/>
            <v:stroke on="f" joinstyle="miter"/>
            <v:imagedata r:id="rId141" o:title="eqId8690d501edc44291965831dcd70e886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5．（2021·全国·高一单元测试）已知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1" o:spt="75" alt="eqIdc25b4999fcb843769aa8e43558a83d0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43" o:title="eqIdc25b4999fcb843769aa8e43558a83d0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2" o:spt="75" alt="eqIde4f6bf41c77d44d681e0cd0590beeef9" type="#_x0000_t75" style="height:17.75pt;width:74.8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3" o:spt="75" alt="eqId4f75d4b15df34fd583e09ad083d6b140" type="#_x0000_t75" style="height:15.9pt;width:50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4" o:spt="75" alt="eqIdc08071c4a3a146a4bf52d119203087f7" type="#_x0000_t75" style="height:13.7pt;width:32.5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5" o:spt="75" alt="eqId99da0bb8929b4a918b08c43d385a68d6" type="#_x0000_t75" style="height:13.2pt;width:32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6" o:spt="75" alt="eqId3abaaedd36204e2cacb3fa4073cf99f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3" o:title="eqId3abaaedd36204e2cacb3fa4073cf99f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6．（2017·上海市育才中学）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4"/>
          <w:sz w:val="21"/>
        </w:rPr>
        <w:object>
          <v:shape id="_x0000_i110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10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4"/>
          <w:sz w:val="21"/>
        </w:rPr>
        <w:object>
          <v:shape id="_x0000_i110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6个元素，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6"/>
          <w:sz w:val="21"/>
        </w:rPr>
        <w:object>
          <v:shape id="_x0000_i1109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18个元素，设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0" o:spt="75" alt="eqId219fd681568a4ab79792fd4472f28357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6"/>
          <w:sz w:val="21"/>
        </w:rPr>
        <w:object>
          <v:shape id="_x0000_i111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-6"/>
          <w:sz w:val="21"/>
        </w:rPr>
        <w:object>
          <v:shape id="_x0000_i111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所有取值组成的集合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7．（2019·河南·高一阶段练习）已知函数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3" o:spt="75" alt="eqIde7866e75c4274ee98ad9c54e01114e8f" type="#_x0000_t75" style="height:20.15pt;width:65.95pt;" o:ole="t" filled="f" o:preferrelative="t" stroked="f" coordsize="21600,21600">
            <v:path/>
            <v:fill on="f" focussize="0,0"/>
            <v:stroke on="f" joinstyle="miter"/>
            <v:imagedata r:id="rId166" o:title="eqIde7866e75c4274ee98ad9c54e01114e8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定义域为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A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函数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4" o:spt="75" alt="eqId73272a8d7c8b41e6b24e4be57b7e237d" type="#_x0000_t75" style="height:17.6pt;width:116.15pt;" o:ole="t" filled="f" o:preferrelative="t" stroked="f" coordsize="21600,21600">
            <v:path/>
            <v:fill on="f" focussize="0,0"/>
            <v:stroke on="f" joinstyle="miter"/>
            <v:imagedata r:id="rId168" o:title="eqId73272a8d7c8b41e6b24e4be57b7e237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定义域为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B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设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5" o:spt="75" alt="eqId48efa6ad182346abaa6b6cc6e4114b8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70" o:title="eqId48efa6ad182346abaa6b6cc6e4114b8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6" o:spt="75" alt="eqId70d6965ce6934344ade874b9a21ee32f" type="#_x0000_t75" style="height:19.35pt;width:69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8．（2021·宁夏·吴忠中学高一期中）下列命题之中，U为全集时，下列说法正确的是_____________.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1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7" o:spt="75" alt="eqIdcda8bb3c6347465eb40cbb06809497b1" type="#_x0000_t75" style="height:12.95pt;width:27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=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8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76" o:title="eqId1c5a70706cf04cc3955d8e5e8a92edd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19" o:spt="75" alt="eqId709e7576806d4ef39fc2ba773daccd9b" type="#_x0000_t75" style="height:17.8pt;width:8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；(2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0" o:spt="75" alt="eqId632b8e8232c643c6a786d6c7ad275e62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1" o:spt="75" alt="eqId6aca32e0c7f64b5ca00cec1816654c3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82" o:title="eqId6aca32e0c7f64b5ca00cec1816654c3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2" o:spt="75" alt="eqId3dbba6e3aedc4afd889488a71e70093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84" o:title="eqId3dbba6e3aedc4afd889488a71e70093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;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3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3" o:spt="75" alt="eqIdd7a923c5aff74155b973e6ae65840b46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4" o:spt="75" alt="eqId183b7f85e2e44e6c9acf3a16475db032" type="#_x0000_t75" style="height:17.85pt;width:75.6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5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76" o:title="eqId1c5a70706cf04cc3955d8e5e8a92edd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; (4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6" o:spt="75" alt="eqId39d4675054fc4ae2bccf115391259c05" type="#_x0000_t75" style="height:12.95pt;width:27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=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7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76" o:title="eqId1c5a70706cf04cc3955d8e5e8a92edd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8" o:spt="75" alt="eqIdacaa0e7dca50480594d3976b66423f75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194" o:title="eqIdacaa0e7dca50480594d3976b66423f7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9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76" o:title="eqId1c5a70706cf04cc3955d8e5e8a92edd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9．（2021·天津市滨海新区大港实验中学高一阶段练习）全集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U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=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R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已知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0" o:spt="75" alt="eqIda1be5fa14efc75d261af3c56b11ff4cb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197" o:title="eqIda1be5fa14efc75d261af3c56b11ff4cb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1" o:spt="75" alt="eqId96eb55b450e10635eb404e436b3950cb" type="#_x0000_t75" style="height:17.8pt;width:97.6pt;" o:ole="t" filled="f" o:preferrelative="t" stroked="f" coordsize="21600,21600">
            <v:path/>
            <v:fill on="f" focussize="0,0"/>
            <v:stroke on="f" joinstyle="miter"/>
            <v:imagedata r:id="rId199" o:title="eqId96eb55b450e10635eb404e436b3950cb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2" o:spt="75" alt="eqId9910363ef52fc6734382983308fec06c" type="#_x0000_t75" style="height:17.8pt;width:102.9pt;" o:ole="t" filled="f" o:preferrelative="t" stroked="f" coordsize="21600,21600">
            <v:path/>
            <v:fill on="f" focussize="0,0"/>
            <v:stroke on="f" joinstyle="miter"/>
            <v:imagedata r:id="rId201" o:title="eqId9910363ef52fc6734382983308fec06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1)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3" o:spt="75" alt="eqIdc38d6bae34ce8a4cda39275b027a359c" type="#_x0000_t75" style="height:15.8pt;width:115.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2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4" o:spt="75" alt="eqIdfe198ff5588f43a7a13934348b6ad6ae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205" o:title="eqIdfe198ff5588f43a7a13934348b6ad6a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5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07" o:title="eqId0a6936d370d6a238a608ca56f87198d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10．（2020·江苏省板浦高级中学高一阶段练习）设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6" o:spt="75" alt="eqId4c9995eaf969455090c20bdb64becd70" type="#_x0000_t75" style="height:17.6pt;width:42.2pt;" o:ole="t" filled="f" o:preferrelative="t" stroked="f" coordsize="21600,21600">
            <v:path/>
            <v:fill on="f" focussize="0,0"/>
            <v:stroke on="f" joinstyle="miter"/>
            <v:imagedata r:id="rId209" o:title="eqId4c9995eaf969455090c20bdb64becd7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7" o:spt="75" alt="eqId80312e25da2c40908892c40136a8d470" type="#_x0000_t75" style="height:19.1pt;width:147.8pt;" o:ole="t" filled="f" o:preferrelative="t" stroked="f" coordsize="21600,21600">
            <v:path/>
            <v:fill on="f" focussize="0,0"/>
            <v:stroke on="f" joinstyle="miter"/>
            <v:imagedata r:id="rId211" o:title="eqId80312e25da2c40908892c40136a8d47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1）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8" o:spt="75" alt="eqId07479341114c4656964399dfb7986e50" type="#_x0000_t75" style="height:15.85pt;width:46.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．</w:t>
      </w:r>
    </w:p>
    <w:p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2）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9" o:spt="75" alt="eqId986b30b053d84eb0b1b63d7bf9521871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215" o:title="eqId986b30b053d84eb0b1b63d7bf952187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4DF5F2E"/>
    <w:rsid w:val="1249452F"/>
    <w:rsid w:val="1472193D"/>
    <w:rsid w:val="19C925F0"/>
    <w:rsid w:val="238253C8"/>
    <w:rsid w:val="2BAB11FD"/>
    <w:rsid w:val="2C0954BB"/>
    <w:rsid w:val="2CBA4017"/>
    <w:rsid w:val="357F67EE"/>
    <w:rsid w:val="3F7D1375"/>
    <w:rsid w:val="4142704D"/>
    <w:rsid w:val="41C37A62"/>
    <w:rsid w:val="445611B0"/>
    <w:rsid w:val="45F60B5D"/>
    <w:rsid w:val="49942C8A"/>
    <w:rsid w:val="4D812536"/>
    <w:rsid w:val="59D93BB7"/>
    <w:rsid w:val="672D1088"/>
    <w:rsid w:val="723B701D"/>
    <w:rsid w:val="72DA4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unhideWhenUsed/>
    <w:uiPriority w:val="99"/>
    <w:pPr>
      <w:jc w:val="left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9.bin"/><Relationship Id="rId92" Type="http://schemas.openxmlformats.org/officeDocument/2006/relationships/oleObject" Target="embeddings/oleObject48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png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png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6" Type="http://schemas.openxmlformats.org/officeDocument/2006/relationships/fontTable" Target="fontTable.xml"/><Relationship Id="rId215" Type="http://schemas.openxmlformats.org/officeDocument/2006/relationships/image" Target="media/image95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2.wmf"/><Relationship Id="rId208" Type="http://schemas.openxmlformats.org/officeDocument/2006/relationships/oleObject" Target="embeddings/oleObject112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6.bin"/><Relationship Id="rId195" Type="http://schemas.openxmlformats.org/officeDocument/2006/relationships/oleObject" Target="embeddings/oleObject105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4.bin"/><Relationship Id="rId192" Type="http://schemas.openxmlformats.org/officeDocument/2006/relationships/oleObject" Target="embeddings/oleObject103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1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100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9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8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7.bin"/><Relationship Id="rId180" Type="http://schemas.openxmlformats.org/officeDocument/2006/relationships/image" Target="media/image7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6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1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0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9.bin"/><Relationship Id="rId164" Type="http://schemas.openxmlformats.org/officeDocument/2006/relationships/oleObject" Target="embeddings/oleObject88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5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5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8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6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5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1.bin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7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844</Words>
  <Characters>937</Characters>
  <Lines>1</Lines>
  <Paragraphs>1</Paragraphs>
  <TotalTime>1</TotalTime>
  <ScaleCrop>false</ScaleCrop>
  <LinksUpToDate>false</LinksUpToDate>
  <CharactersWithSpaces>101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0:3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C368461237CF47D2AC4FE7C2B533005C</vt:lpwstr>
  </property>
</Properties>
</file>